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7"/>
  </p:notesMasterIdLst>
  <p:handoutMasterIdLst>
    <p:handoutMasterId r:id="rId18"/>
  </p:handoutMasterIdLst>
  <p:sldIdLst>
    <p:sldId id="457" r:id="rId2"/>
    <p:sldId id="398" r:id="rId3"/>
    <p:sldId id="441" r:id="rId4"/>
    <p:sldId id="426" r:id="rId5"/>
    <p:sldId id="442" r:id="rId6"/>
    <p:sldId id="448" r:id="rId7"/>
    <p:sldId id="443" r:id="rId8"/>
    <p:sldId id="460" r:id="rId9"/>
    <p:sldId id="444" r:id="rId10"/>
    <p:sldId id="445" r:id="rId11"/>
    <p:sldId id="452" r:id="rId12"/>
    <p:sldId id="454" r:id="rId13"/>
    <p:sldId id="456" r:id="rId14"/>
    <p:sldId id="461" r:id="rId15"/>
    <p:sldId id="377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990000"/>
    <a:srgbClr val="FF0066"/>
    <a:srgbClr val="0E302F"/>
    <a:srgbClr val="006666"/>
    <a:srgbClr val="0000FF"/>
    <a:srgbClr val="7030A0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 autoAdjust="0"/>
    <p:restoredTop sz="97885" autoAdjust="0"/>
  </p:normalViewPr>
  <p:slideViewPr>
    <p:cSldViewPr snapToObjects="1">
      <p:cViewPr varScale="1">
        <p:scale>
          <a:sx n="124" d="100"/>
          <a:sy n="124" d="100"/>
        </p:scale>
        <p:origin x="26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>
            <a:extLst>
              <a:ext uri="{FF2B5EF4-FFF2-40B4-BE49-F238E27FC236}">
                <a16:creationId xmlns="" xmlns:a16="http://schemas.microsoft.com/office/drawing/2014/main" id="{335A6F6C-CB7B-4B27-82DC-7D98304A27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>
            <a:extLst>
              <a:ext uri="{FF2B5EF4-FFF2-40B4-BE49-F238E27FC236}">
                <a16:creationId xmlns="" xmlns:a16="http://schemas.microsoft.com/office/drawing/2014/main" id="{D8CB9931-398D-4699-B65F-D36E8970DD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>
            <a:extLst>
              <a:ext uri="{FF2B5EF4-FFF2-40B4-BE49-F238E27FC236}">
                <a16:creationId xmlns="" xmlns:a16="http://schemas.microsoft.com/office/drawing/2014/main" id="{12A28787-79E1-42C6-91D8-AA894FD0E1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>
            <a:extLst>
              <a:ext uri="{FF2B5EF4-FFF2-40B4-BE49-F238E27FC236}">
                <a16:creationId xmlns="" xmlns:a16="http://schemas.microsoft.com/office/drawing/2014/main" id="{D676CAD4-93FC-429D-A805-804DC724C21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912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  <a:pPr/>
              <a:t>2021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83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5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E40CBDA-BEA1-41E7-B783-FAFB49DD1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DEFE0F44-CA4B-4740-A599-F6A868713B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D484FAF2-EBE1-4481-BF59-249249E08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2E17B5AD-B541-44A1-9D16-93B676174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4F61142-93AB-471A-BB1B-C210294AF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2D46743-B6BC-4BA1-A600-B34958782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6BF5EF6-6F57-42CE-B1B1-017A4D6FC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09D45E33-6E08-4FEA-A175-FAE56672B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98B9250-87A6-4AAB-B37E-EEEFD44A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6B4CC22-ED9B-492A-8EED-7616EC5465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04B0F73B-9F03-4F62-9CE9-6F1719E6EF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EB44E1D-889D-4339-B103-F399E88C8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BF022EB8-589C-4027-A6F0-F99CC5E1D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062D2BB1-FC5D-4D92-9E45-79FE28350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0771923F-E853-44B2-9087-95083B86BA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7C6C908B-F78B-4F3A-BCB4-76D45D1E87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0775F11-3E4C-4E64-BA35-55D4DA3F8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7397DD0-4257-4088-9D25-C255C4FB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53772CE-21B6-4E4F-8637-4A067C315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D979FED6-0973-41F2-88C8-D7DE270F7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A7258DF-1B17-42C4-87B2-53629DFAF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140434FB-CED8-4B1C-A2B1-5983E8EDA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B98D2A4-747B-4B2D-8CA3-32A189D7C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="" xmlns:a16="http://schemas.microsoft.com/office/drawing/2014/main" id="{8B765DA6-15B0-4A70-8199-4757B13934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879152B9-8B8B-49F4-A918-87011B645C41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="" xmlns:a16="http://schemas.microsoft.com/office/drawing/2014/main" id="{54EEF684-269C-47C7-8FE9-35EE2BD5EAB2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="" xmlns:a16="http://schemas.microsoft.com/office/drawing/2014/main" id="{E259C84F-6867-4ECE-8873-8A9CCC4EF0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png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16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2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851919" y="2386013"/>
            <a:ext cx="4647555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金属电子逸出功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逸出功的测量方法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60332"/>
              </p:ext>
            </p:extLst>
          </p:nvPr>
        </p:nvGraphicFramePr>
        <p:xfrm>
          <a:off x="428596" y="917274"/>
          <a:ext cx="3429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3" imgW="2197080" imgH="711000" progId="Equation.DSMT4">
                  <p:embed/>
                </p:oleObj>
              </mc:Choice>
              <mc:Fallback>
                <p:oleObj name="Equation" r:id="rId3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917274"/>
                        <a:ext cx="3429000" cy="11064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48812"/>
              </p:ext>
            </p:extLst>
          </p:nvPr>
        </p:nvGraphicFramePr>
        <p:xfrm>
          <a:off x="428596" y="2246737"/>
          <a:ext cx="25177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5" imgW="1612800" imgH="533160" progId="Equation.DSMT4">
                  <p:embed/>
                </p:oleObj>
              </mc:Choice>
              <mc:Fallback>
                <p:oleObj name="Equation" r:id="rId5" imgW="1612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246737"/>
                        <a:ext cx="2517775" cy="8286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70407"/>
              </p:ext>
            </p:extLst>
          </p:nvPr>
        </p:nvGraphicFramePr>
        <p:xfrm>
          <a:off x="4632325" y="4548188"/>
          <a:ext cx="36290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7" imgW="2323800" imgH="266400" progId="Equation.DSMT4">
                  <p:embed/>
                </p:oleObj>
              </mc:Choice>
              <mc:Fallback>
                <p:oleObj name="Equation" r:id="rId7" imgW="232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48188"/>
                        <a:ext cx="3629025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0706" y="3244334"/>
            <a:ext cx="35332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如图</a:t>
            </a:r>
            <a:r>
              <a:rPr lang="en-US" altLang="zh-CN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2</a:t>
            </a:r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，拟合曲线的截距就是该温度下的</a:t>
            </a:r>
            <a:r>
              <a:rPr lang="en-US" altLang="zh-CN" b="1" dirty="0" err="1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lg</a:t>
            </a:r>
            <a:r>
              <a:rPr lang="en-US" altLang="zh-CN" b="1" i="1" dirty="0" err="1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I</a:t>
            </a:r>
            <a:r>
              <a:rPr lang="zh-CN" altLang="en-US" b="1" i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。有公式</a:t>
            </a:r>
            <a:r>
              <a:rPr lang="en-US" altLang="zh-CN" b="1" i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2</a:t>
            </a:r>
            <a:r>
              <a:rPr lang="zh-CN" altLang="en-US" b="1" i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，就可以作图，求逸出电势</a:t>
            </a:r>
            <a:r>
              <a:rPr lang="en-US" altLang="zh-CN" b="1" i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U</a:t>
            </a:r>
            <a:r>
              <a:rPr lang="zh-CN" altLang="en-US" b="1" i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了</a:t>
            </a:r>
            <a:endParaRPr lang="zh-CN" altLang="en-US" i="1" dirty="0"/>
          </a:p>
        </p:txBody>
      </p:sp>
      <p:sp>
        <p:nvSpPr>
          <p:cNvPr id="33" name="云形标注 32"/>
          <p:cNvSpPr/>
          <p:nvPr/>
        </p:nvSpPr>
        <p:spPr>
          <a:xfrm>
            <a:off x="7380312" y="5003729"/>
            <a:ext cx="1475109" cy="1102941"/>
          </a:xfrm>
          <a:prstGeom prst="cloudCallout">
            <a:avLst>
              <a:gd name="adj1" fmla="val 29013"/>
              <a:gd name="adj2" fmla="val -993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smtClean="0">
                <a:solidFill>
                  <a:srgbClr val="99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 </a:t>
            </a:r>
            <a:r>
              <a:rPr lang="zh-CN" altLang="en-US" b="1" dirty="0" smtClean="0">
                <a:solidFill>
                  <a:srgbClr val="990000"/>
                </a:solidFill>
              </a:rPr>
              <a:t>的测量</a:t>
            </a:r>
            <a:r>
              <a:rPr lang="zh-CN" altLang="en-US" b="1" dirty="0">
                <a:solidFill>
                  <a:srgbClr val="990000"/>
                </a:solidFill>
              </a:rPr>
              <a:t>也</a:t>
            </a:r>
            <a:r>
              <a:rPr lang="zh-CN" altLang="en-US" b="1" dirty="0" smtClean="0">
                <a:solidFill>
                  <a:srgbClr val="990000"/>
                </a:solidFill>
              </a:rPr>
              <a:t>解决了</a:t>
            </a:r>
            <a:endParaRPr lang="zh-CN" altLang="en-US" b="1" dirty="0">
              <a:solidFill>
                <a:srgbClr val="990000"/>
              </a:solidFill>
            </a:endParaRPr>
          </a:p>
        </p:txBody>
      </p:sp>
      <p:graphicFrame>
        <p:nvGraphicFramePr>
          <p:cNvPr id="3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13934"/>
              </p:ext>
            </p:extLst>
          </p:nvPr>
        </p:nvGraphicFramePr>
        <p:xfrm>
          <a:off x="445893" y="4324733"/>
          <a:ext cx="3394405" cy="66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9" imgW="2006280" imgH="393480" progId="Equation.DSMT4">
                  <p:embed/>
                </p:oleObj>
              </mc:Choice>
              <mc:Fallback>
                <p:oleObj name="Equation" r:id="rId9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93" y="4324733"/>
                        <a:ext cx="3394405" cy="66086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5936" y="1025788"/>
            <a:ext cx="5112568" cy="334089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84932" y="1025788"/>
            <a:ext cx="323810" cy="2666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13277" y="2492368"/>
            <a:ext cx="438095" cy="35238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F4F468B-0788-4E52-B416-3D83960B55F8}"/>
              </a:ext>
            </a:extLst>
          </p:cNvPr>
          <p:cNvSpPr txBox="1"/>
          <p:nvPr/>
        </p:nvSpPr>
        <p:spPr>
          <a:xfrm>
            <a:off x="1043608" y="836712"/>
            <a:ext cx="5184576" cy="425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  <a:spcAft>
                <a:spcPts val="600"/>
              </a:spcAft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WH-II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型金属电子逸出功测定仪面板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C1F2797A-FC78-46F0-BDEC-2D339BF62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 实验仪器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CF441FD3-0142-46F4-9427-70B5959D574A}"/>
              </a:ext>
            </a:extLst>
          </p:cNvPr>
          <p:cNvGrpSpPr/>
          <p:nvPr/>
        </p:nvGrpSpPr>
        <p:grpSpPr>
          <a:xfrm>
            <a:off x="287260" y="1389888"/>
            <a:ext cx="7992888" cy="4756894"/>
            <a:chOff x="539552" y="1472071"/>
            <a:chExt cx="7812360" cy="4625591"/>
          </a:xfrm>
        </p:grpSpPr>
        <p:pic>
          <p:nvPicPr>
            <p:cNvPr id="4" name="图片 3">
              <a:extLst>
                <a:ext uri="{FF2B5EF4-FFF2-40B4-BE49-F238E27FC236}">
                  <a16:creationId xmlns="" xmlns:a16="http://schemas.microsoft.com/office/drawing/2014/main" id="{1D3FBA06-4E08-4F4C-B7CF-1CB91A1829D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9552" y="1472071"/>
              <a:ext cx="7812360" cy="4625591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="" xmlns:a16="http://schemas.microsoft.com/office/drawing/2014/main" id="{093CE985-0B4C-49F2-973C-0316F8091238}"/>
                </a:ext>
              </a:extLst>
            </p:cNvPr>
            <p:cNvSpPr txBox="1"/>
            <p:nvPr/>
          </p:nvSpPr>
          <p:spPr>
            <a:xfrm>
              <a:off x="1575784" y="4439999"/>
              <a:ext cx="1270915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灯丝电流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="" xmlns:a16="http://schemas.microsoft.com/office/drawing/2014/main" id="{61AF9911-B63D-4F48-A15E-5535AD853840}"/>
                </a:ext>
              </a:extLst>
            </p:cNvPr>
            <p:cNvSpPr txBox="1"/>
            <p:nvPr/>
          </p:nvSpPr>
          <p:spPr>
            <a:xfrm>
              <a:off x="6264188" y="4336633"/>
              <a:ext cx="1368152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阳极电压</a:t>
              </a:r>
              <a:r>
                <a:rPr lang="en-US" altLang="zh-CN" dirty="0" err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 err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="" xmlns:a16="http://schemas.microsoft.com/office/drawing/2014/main" id="{909058DC-21DA-4FE7-A7AB-B5D340DAE99F}"/>
                </a:ext>
              </a:extLst>
            </p:cNvPr>
            <p:cNvSpPr txBox="1"/>
            <p:nvPr/>
          </p:nvSpPr>
          <p:spPr>
            <a:xfrm>
              <a:off x="5796136" y="2350354"/>
              <a:ext cx="1296144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阳极电流</a:t>
              </a:r>
              <a:r>
                <a:rPr lang="en-US" altLang="zh-CN" dirty="0" err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 err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="" xmlns:a16="http://schemas.microsoft.com/office/drawing/2014/main" id="{C85878C4-52D3-408D-9F47-187FCD20B3C3}"/>
                </a:ext>
              </a:extLst>
            </p:cNvPr>
            <p:cNvSpPr txBox="1"/>
            <p:nvPr/>
          </p:nvSpPr>
          <p:spPr>
            <a:xfrm>
              <a:off x="3155931" y="5413388"/>
              <a:ext cx="1254352" cy="36933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调节旋钮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="" xmlns:a16="http://schemas.microsoft.com/office/drawing/2014/main" id="{99D1865B-F1F8-4B2B-9390-28A21FA42D80}"/>
                </a:ext>
              </a:extLst>
            </p:cNvPr>
            <p:cNvSpPr txBox="1"/>
            <p:nvPr/>
          </p:nvSpPr>
          <p:spPr>
            <a:xfrm>
              <a:off x="4578846" y="4160668"/>
              <a:ext cx="1368152" cy="35913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en-US" altLang="zh-CN" dirty="0" err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 err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调节旋钮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="" xmlns:a16="http://schemas.microsoft.com/office/drawing/2014/main" id="{7AC23773-8B5C-4B4D-8F8A-E6477A52D16D}"/>
                </a:ext>
              </a:extLst>
            </p:cNvPr>
            <p:cNvSpPr txBox="1"/>
            <p:nvPr/>
          </p:nvSpPr>
          <p:spPr>
            <a:xfrm>
              <a:off x="1139070" y="2967002"/>
              <a:ext cx="873427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真空管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="" xmlns:a16="http://schemas.microsoft.com/office/drawing/2014/main" id="{6549E6C0-F581-4506-8D70-95959B16D358}"/>
                </a:ext>
              </a:extLst>
            </p:cNvPr>
            <p:cNvSpPr txBox="1"/>
            <p:nvPr/>
          </p:nvSpPr>
          <p:spPr>
            <a:xfrm>
              <a:off x="6750242" y="3103393"/>
              <a:ext cx="684076" cy="36933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开关</a:t>
              </a:r>
              <a:endParaRPr lang="zh-CN" altLang="en-US" baseline="-250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3271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2">
                <a:extLst>
                  <a:ext uri="{FF2B5EF4-FFF2-40B4-BE49-F238E27FC236}">
                    <a16:creationId xmlns="" xmlns:a16="http://schemas.microsoft.com/office/drawing/2014/main" id="{7861F47A-88A9-405E-B306-E021C86F6F7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954456"/>
                  </p:ext>
                </p:extLst>
              </p:nvPr>
            </p:nvGraphicFramePr>
            <p:xfrm>
              <a:off x="1051992" y="876927"/>
              <a:ext cx="6391503" cy="2875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2128">
                      <a:extLst>
                        <a:ext uri="{9D8B030D-6E8A-4147-A177-3AD203B41FA5}">
                          <a16:colId xmlns="" xmlns:a16="http://schemas.microsoft.com/office/drawing/2014/main" val="322546799"/>
                        </a:ext>
                      </a:extLst>
                    </a:gridCol>
                    <a:gridCol w="686761">
                      <a:extLst>
                        <a:ext uri="{9D8B030D-6E8A-4147-A177-3AD203B41FA5}">
                          <a16:colId xmlns="" xmlns:a16="http://schemas.microsoft.com/office/drawing/2014/main" val="212793610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009822747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58709436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2842251022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97820802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606861359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2025378423"/>
                        </a:ext>
                      </a:extLst>
                    </a:gridCol>
                  </a:tblGrid>
                  <a:tr h="49908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22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30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μ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sSub>
                                  <m:sSubPr>
                                    <m:ctrlP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altLang="zh-CN" sz="1300" b="1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>
                            <a:lnSpc>
                              <a:spcPts val="22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30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sub>
                                </m:sSub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3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25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36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49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64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81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21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0263744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5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9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9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9938645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7085367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2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7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9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6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6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690619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2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0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9650197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4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4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4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7111577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2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27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3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3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3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4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4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097422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2">
                <a:extLst>
                  <a:ext uri="{FF2B5EF4-FFF2-40B4-BE49-F238E27FC236}">
                    <a16:creationId xmlns:a16="http://schemas.microsoft.com/office/drawing/2014/main" id="{7861F47A-88A9-405E-B306-E021C86F6F7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954456"/>
                  </p:ext>
                </p:extLst>
              </p:nvPr>
            </p:nvGraphicFramePr>
            <p:xfrm>
              <a:off x="1051992" y="876927"/>
              <a:ext cx="6391503" cy="2875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2128">
                      <a:extLst>
                        <a:ext uri="{9D8B030D-6E8A-4147-A177-3AD203B41FA5}">
                          <a16:colId xmlns:a16="http://schemas.microsoft.com/office/drawing/2014/main" val="322546799"/>
                        </a:ext>
                      </a:extLst>
                    </a:gridCol>
                    <a:gridCol w="686761">
                      <a:extLst>
                        <a:ext uri="{9D8B030D-6E8A-4147-A177-3AD203B41FA5}">
                          <a16:colId xmlns:a16="http://schemas.microsoft.com/office/drawing/2014/main" val="212793610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1009822747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58709436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2842251022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197820802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1606861359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2025378423"/>
                        </a:ext>
                      </a:extLst>
                    </a:gridCol>
                  </a:tblGrid>
                  <a:tr h="650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blipFill>
                          <a:blip r:embed="rId2"/>
                          <a:stretch>
                            <a:fillRect l="-529" t="-935" r="-456614" b="-3467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25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36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49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64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81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21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63744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5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9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9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938645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3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085367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2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7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59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6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6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90619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2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9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0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650197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4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4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4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15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111577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0.6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23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27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3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3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3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41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45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974228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9" name="组合 18">
            <a:extLst>
              <a:ext uri="{FF2B5EF4-FFF2-40B4-BE49-F238E27FC236}">
                <a16:creationId xmlns="" xmlns:a16="http://schemas.microsoft.com/office/drawing/2014/main" id="{7DAB353F-94B5-41C1-B98F-C7E0A3241874}"/>
              </a:ext>
            </a:extLst>
          </p:cNvPr>
          <p:cNvGrpSpPr/>
          <p:nvPr/>
        </p:nvGrpSpPr>
        <p:grpSpPr>
          <a:xfrm>
            <a:off x="1054446" y="878502"/>
            <a:ext cx="1148028" cy="641420"/>
            <a:chOff x="899592" y="1720476"/>
            <a:chExt cx="1148028" cy="641420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a16="http://schemas.microsoft.com/office/drawing/2014/main" id="{7E304A81-77B1-41C2-B057-1C5F380C2F0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31640" y="1720476"/>
              <a:ext cx="715980" cy="6414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a16="http://schemas.microsoft.com/office/drawing/2014/main" id="{29DCC869-3696-43CF-9443-23609CBA690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99592" y="1943874"/>
              <a:ext cx="1148028" cy="4180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表格 2">
                <a:extLst>
                  <a:ext uri="{FF2B5EF4-FFF2-40B4-BE49-F238E27FC236}">
                    <a16:creationId xmlns="" xmlns:a16="http://schemas.microsoft.com/office/drawing/2014/main" id="{E953869A-04F1-4393-93CD-2AED1FCFB6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5229364"/>
                  </p:ext>
                </p:extLst>
              </p:nvPr>
            </p:nvGraphicFramePr>
            <p:xfrm>
              <a:off x="1051992" y="3861048"/>
              <a:ext cx="6391503" cy="2875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2128">
                      <a:extLst>
                        <a:ext uri="{9D8B030D-6E8A-4147-A177-3AD203B41FA5}">
                          <a16:colId xmlns="" xmlns:a16="http://schemas.microsoft.com/office/drawing/2014/main" val="322546799"/>
                        </a:ext>
                      </a:extLst>
                    </a:gridCol>
                    <a:gridCol w="686761">
                      <a:extLst>
                        <a:ext uri="{9D8B030D-6E8A-4147-A177-3AD203B41FA5}">
                          <a16:colId xmlns="" xmlns:a16="http://schemas.microsoft.com/office/drawing/2014/main" val="212793610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009822747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58709436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2842251022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97820802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606861359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2025378423"/>
                        </a:ext>
                      </a:extLst>
                    </a:gridCol>
                  </a:tblGrid>
                  <a:tr h="2686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22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𝒍𝒈</m:t>
                                </m:r>
                                <m:sSub>
                                  <m:sSubPr>
                                    <m:ctrlPr>
                                      <a:rPr lang="en-US" altLang="zh-CN" sz="130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altLang="zh-CN" sz="1300" b="1" i="1" smtClean="0">
                                            <a:solidFill>
                                              <a:srgbClr val="0000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300" b="1" i="1" smtClean="0">
                                            <a:solidFill>
                                              <a:srgbClr val="0000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𝑼</m:t>
                                        </m:r>
                                      </m:e>
                                      <m:sub>
                                        <m:r>
                                          <a:rPr lang="en-US" altLang="zh-CN" sz="1300" b="1" i="1" smtClean="0">
                                            <a:solidFill>
                                              <a:srgbClr val="00006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sub>
                                    </m:sSub>
                                  </m:e>
                                </m:rad>
                              </m:oMath>
                            </m:oMathPara>
                          </a14:m>
                          <a:endParaRPr lang="en-US" altLang="zh-CN" sz="1300" b="1" i="1" dirty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algn="l">
                            <a:lnSpc>
                              <a:spcPts val="22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𝑲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3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0263744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0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7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7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0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0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0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2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2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9938645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1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1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1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3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3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7085367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1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40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4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6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7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7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8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690619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1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5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6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6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7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8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9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000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9650197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22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5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6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70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7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8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9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9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7111577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2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4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6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6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7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8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8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097422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表格 2">
                <a:extLst>
                  <a:ext uri="{FF2B5EF4-FFF2-40B4-BE49-F238E27FC236}">
                    <a16:creationId xmlns:a16="http://schemas.microsoft.com/office/drawing/2014/main" id="{E953869A-04F1-4393-93CD-2AED1FCFB6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5229364"/>
                  </p:ext>
                </p:extLst>
              </p:nvPr>
            </p:nvGraphicFramePr>
            <p:xfrm>
              <a:off x="1051992" y="3861048"/>
              <a:ext cx="6391503" cy="2875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2128">
                      <a:extLst>
                        <a:ext uri="{9D8B030D-6E8A-4147-A177-3AD203B41FA5}">
                          <a16:colId xmlns:a16="http://schemas.microsoft.com/office/drawing/2014/main" val="322546799"/>
                        </a:ext>
                      </a:extLst>
                    </a:gridCol>
                    <a:gridCol w="686761">
                      <a:extLst>
                        <a:ext uri="{9D8B030D-6E8A-4147-A177-3AD203B41FA5}">
                          <a16:colId xmlns:a16="http://schemas.microsoft.com/office/drawing/2014/main" val="212793610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1009822747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58709436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2842251022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197820802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1606861359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:a16="http://schemas.microsoft.com/office/drawing/2014/main" val="2025378423"/>
                        </a:ext>
                      </a:extLst>
                    </a:gridCol>
                  </a:tblGrid>
                  <a:tr h="650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blipFill>
                          <a:blip r:embed="rId3"/>
                          <a:stretch>
                            <a:fillRect l="-529" t="-935" r="-456614" b="-3467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63744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0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7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7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0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0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0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2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2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938645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10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1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1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3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3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4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085367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14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40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4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6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7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7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78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90619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18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5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6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6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7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8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99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000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6501976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22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5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6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70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7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8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9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9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111577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/>
                            <a:t>2.26</a:t>
                          </a:r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4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56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6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6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7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8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/>
                          <a:r>
                            <a:rPr lang="en-US" altLang="zh-CN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38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974228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37A11CF3-927E-4227-9A66-98401A8F8201}"/>
              </a:ext>
            </a:extLst>
          </p:cNvPr>
          <p:cNvGrpSpPr/>
          <p:nvPr/>
        </p:nvGrpSpPr>
        <p:grpSpPr>
          <a:xfrm>
            <a:off x="1051992" y="3861048"/>
            <a:ext cx="1148028" cy="641420"/>
            <a:chOff x="899592" y="1720476"/>
            <a:chExt cx="1148028" cy="641420"/>
          </a:xfrm>
        </p:grpSpPr>
        <p:cxnSp>
          <p:nvCxnSpPr>
            <p:cNvPr id="23" name="直接连接符 22">
              <a:extLst>
                <a:ext uri="{FF2B5EF4-FFF2-40B4-BE49-F238E27FC236}">
                  <a16:creationId xmlns="" xmlns:a16="http://schemas.microsoft.com/office/drawing/2014/main" id="{8211ABDF-26DD-49CC-B544-8D8F1F2CE0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31640" y="1720476"/>
              <a:ext cx="715980" cy="6414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="" xmlns:a16="http://schemas.microsoft.com/office/drawing/2014/main" id="{3A2581E0-AE07-4CC7-B776-F370433A50C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99592" y="1943874"/>
              <a:ext cx="1148028" cy="4180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F48B962D-E780-42A2-8DE5-8D6F22A204C6}"/>
              </a:ext>
            </a:extLst>
          </p:cNvPr>
          <p:cNvSpPr txBox="1"/>
          <p:nvPr/>
        </p:nvSpPr>
        <p:spPr>
          <a:xfrm>
            <a:off x="395536" y="79606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86D2CE20-2483-42DA-94F4-1FE5A391F209}"/>
              </a:ext>
            </a:extLst>
          </p:cNvPr>
          <p:cNvSpPr txBox="1"/>
          <p:nvPr/>
        </p:nvSpPr>
        <p:spPr>
          <a:xfrm>
            <a:off x="395536" y="381242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3300904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数据处理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</a:t>
            </a: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" name="表格 2">
                <a:extLst>
                  <a:ext uri="{FF2B5EF4-FFF2-40B4-BE49-F238E27FC236}">
                    <a16:creationId xmlns="" xmlns:a16="http://schemas.microsoft.com/office/drawing/2014/main" id="{E953869A-04F1-4393-93CD-2AED1FCFB6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940899"/>
                  </p:ext>
                </p:extLst>
              </p:nvPr>
            </p:nvGraphicFramePr>
            <p:xfrm>
              <a:off x="179512" y="816266"/>
              <a:ext cx="5632734" cy="16033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2128">
                      <a:extLst>
                        <a:ext uri="{9D8B030D-6E8A-4147-A177-3AD203B41FA5}">
                          <a16:colId xmlns="" xmlns:a16="http://schemas.microsoft.com/office/drawing/2014/main" val="322546799"/>
                        </a:ext>
                      </a:extLst>
                    </a:gridCol>
                    <a:gridCol w="686761">
                      <a:extLst>
                        <a:ext uri="{9D8B030D-6E8A-4147-A177-3AD203B41FA5}">
                          <a16:colId xmlns="" xmlns:a16="http://schemas.microsoft.com/office/drawing/2014/main" val="212793610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009822747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58709436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2842251022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97820802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val="1606861359"/>
                        </a:ext>
                      </a:extLst>
                    </a:gridCol>
                  </a:tblGrid>
                  <a:tr h="2686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22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CN" sz="1300" b="1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𝑲</m:t>
                                </m:r>
                                <m:r>
                                  <a:rPr lang="en-US" altLang="zh-CN" sz="1300" b="1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3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06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0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4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8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2.22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2.26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0263744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𝑙𝑔𝐼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76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52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29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08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3.87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3.68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9938645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400" b="0" i="0" smtClean="0"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  <m:sup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1.38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1.16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95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75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56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39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708536798"/>
                      </a:ext>
                    </a:extLst>
                  </a:tr>
                  <a:tr h="4402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85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6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67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58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50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42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6906192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" name="表格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953869A-04F1-4393-93CD-2AED1FCFB6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940899"/>
                  </p:ext>
                </p:extLst>
              </p:nvPr>
            </p:nvGraphicFramePr>
            <p:xfrm>
              <a:off x="179512" y="816266"/>
              <a:ext cx="5632734" cy="16033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212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22546799"/>
                        </a:ext>
                      </a:extLst>
                    </a:gridCol>
                    <a:gridCol w="68676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12793610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09822747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58709436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842251022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78208021"/>
                        </a:ext>
                      </a:extLst>
                    </a:gridCol>
                    <a:gridCol w="75876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60686135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blipFill rotWithShape="0">
                          <a:blip r:embed="rId3"/>
                          <a:stretch>
                            <a:fillRect l="-529" t="-1639" r="-390476" b="-3377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06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0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4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18</a:t>
                          </a:r>
                          <a:endParaRPr lang="zh-CN" altLang="en-US" sz="14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2.22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>
                              <a:solidFill>
                                <a:schemeClr val="tx1"/>
                              </a:solidFill>
                            </a:rPr>
                            <a:t>2.26</a:t>
                          </a:r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0263744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529" t="-101639" r="-390476" b="-2377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76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521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29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4.08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3.87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3.68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9938645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529" t="-201639" r="-390476" b="-1377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1.38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1.16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958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75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569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-10.39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708536798"/>
                      </a:ext>
                    </a:extLst>
                  </a:tr>
                  <a:tr h="49085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529" t="-227160" r="-390476" b="-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854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62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673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587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50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425 </a:t>
                          </a:r>
                        </a:p>
                      </a:txBody>
                      <a:tcPr marL="6350" marR="6350" marT="635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6906192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EFB830D1-ACFF-4732-80FF-8D435BCEAC3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9721"/>
          <a:stretch/>
        </p:blipFill>
        <p:spPr>
          <a:xfrm>
            <a:off x="3347864" y="2564904"/>
            <a:ext cx="3203848" cy="3006297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7BCF3666-1E35-4837-AD3D-F743ADF9D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28965"/>
              </p:ext>
            </p:extLst>
          </p:nvPr>
        </p:nvGraphicFramePr>
        <p:xfrm>
          <a:off x="6697968" y="3698499"/>
          <a:ext cx="21812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726920" imgH="609480" progId="Equation.DSMT4">
                  <p:embed/>
                </p:oleObj>
              </mc:Choice>
              <mc:Fallback>
                <p:oleObj name="Equation" r:id="rId5" imgW="1726920" imgH="609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968" y="3698499"/>
                        <a:ext cx="2181225" cy="80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7BCF3666-1E35-4837-AD3D-F743ADF9D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24769"/>
              </p:ext>
            </p:extLst>
          </p:nvPr>
        </p:nvGraphicFramePr>
        <p:xfrm>
          <a:off x="6697968" y="5194849"/>
          <a:ext cx="1531737" cy="26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968" y="5194849"/>
                        <a:ext cx="1531737" cy="263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12316"/>
              </p:ext>
            </p:extLst>
          </p:nvPr>
        </p:nvGraphicFramePr>
        <p:xfrm>
          <a:off x="6186488" y="1822741"/>
          <a:ext cx="2851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1866600" imgH="393480" progId="Equation.DSMT4">
                  <p:embed/>
                </p:oleObj>
              </mc:Choice>
              <mc:Fallback>
                <p:oleObj name="Equation" r:id="rId9" imgW="1866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1822741"/>
                        <a:ext cx="2851150" cy="596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80936"/>
              </p:ext>
            </p:extLst>
          </p:nvPr>
        </p:nvGraphicFramePr>
        <p:xfrm>
          <a:off x="6920622" y="2780928"/>
          <a:ext cx="19970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1307880" imgH="215640" progId="Equation.DSMT4">
                  <p:embed/>
                </p:oleObj>
              </mc:Choice>
              <mc:Fallback>
                <p:oleObj name="Equation" r:id="rId11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622" y="2780928"/>
                        <a:ext cx="1997075" cy="327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424600" y="337805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逸出电势：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450298" y="454899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逸出功：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4925" y="2740010"/>
            <a:ext cx="3112210" cy="2633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478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=""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77" y="1052736"/>
            <a:ext cx="424988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 数据处理，得出逸出电势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=""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8" y="1916832"/>
            <a:ext cx="363432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 结果称述与实验总结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=""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77" y="2852936"/>
            <a:ext cx="240322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 完成思考题</a:t>
            </a:r>
            <a:endParaRPr lang="zh-CN" altLang="en-US" sz="24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21784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539552" y="71696"/>
            <a:ext cx="182614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35496" y="836712"/>
            <a:ext cx="5904656" cy="156966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en-US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    20</a:t>
            </a:r>
            <a:r>
              <a:rPr lang="zh-CN" altLang="en-US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  <a:cs typeface="Arial" charset="0"/>
              </a:rPr>
              <a:t>世纪前半叶，真空管在无线电历史上曾起过十分重要的作用，真空管通电加热金属丝发射电子称为热电子发射，当时叫“热离子学”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168" y="812968"/>
            <a:ext cx="2907290" cy="396044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2547" y="2544623"/>
            <a:ext cx="568863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28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授予英国伦敦大学的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O.W.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里查森以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表彰他对热电子发射现象的工作，特别是发现了以他的名字命名的定律。 	</a:t>
            </a:r>
          </a:p>
        </p:txBody>
      </p:sp>
      <p:sp>
        <p:nvSpPr>
          <p:cNvPr id="3" name="矩形 2"/>
          <p:cNvSpPr/>
          <p:nvPr/>
        </p:nvSpPr>
        <p:spPr>
          <a:xfrm>
            <a:off x="6300192" y="4653138"/>
            <a:ext cx="27363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（</a:t>
            </a:r>
            <a:r>
              <a:rPr kumimoji="1" lang="en-US" altLang="zh-CN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Owen </a:t>
            </a:r>
            <a:r>
              <a:rPr kumimoji="1" lang="en-US" altLang="zh-CN" b="1" dirty="0" err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Willans</a:t>
            </a:r>
            <a:r>
              <a:rPr kumimoji="1" lang="en-US" altLang="zh-CN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 Richardson</a:t>
            </a:r>
            <a:r>
              <a:rPr kumimoji="1" lang="zh-CN" altLang="en-US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</a:t>
            </a:r>
            <a:r>
              <a:rPr kumimoji="1" lang="en-US" altLang="zh-CN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879—1959</a:t>
            </a:r>
            <a:r>
              <a:rPr kumimoji="1" lang="zh-CN" altLang="en-US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</a:t>
            </a:r>
            <a:endParaRPr lang="zh-CN" altLang="en-US" dirty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18790"/>
              </p:ext>
            </p:extLst>
          </p:nvPr>
        </p:nvGraphicFramePr>
        <p:xfrm>
          <a:off x="1276276" y="4365104"/>
          <a:ext cx="3567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76" y="4365104"/>
                        <a:ext cx="3567112" cy="1008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 cmpd="thinThick">
                        <a:solidFill>
                          <a:srgbClr val="CC99FF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1052736"/>
            <a:ext cx="835292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897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</a:t>
            </a:r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: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剑桥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大学，在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J.J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汤姆孙领导的卡文迪什实验室学习。这一年正值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J.J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汤姆孙发现电子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。</a:t>
            </a:r>
            <a:endParaRPr kumimoji="1"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  <a:p>
            <a:pPr algn="just"/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0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</a:t>
            </a:r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: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留校在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卡文迪什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实验室。</a:t>
            </a:r>
            <a:endParaRPr kumimoji="1"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  <a:p>
            <a:pPr algn="just"/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1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在剑桥哲学学会上宣读了两篇论文，第一次提出了热离子遵守的规律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。</a:t>
            </a:r>
            <a:endParaRPr kumimoji="1"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  <a:p>
            <a:pPr algn="just"/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6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2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岁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，美国普林斯顿大学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任物理学教授，继续热离子学的研究。热离子学（</a:t>
            </a:r>
            <a:r>
              <a:rPr kumimoji="1"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thermionics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）这个词就是他在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09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作为论文题目首先提出的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。</a:t>
            </a:r>
            <a:endParaRPr kumimoji="1"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  <a:p>
            <a:pPr algn="just"/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14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出版</a:t>
            </a:r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《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物质的电子论</a:t>
            </a:r>
            <a:r>
              <a:rPr kumimoji="1"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》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；后来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成为对电子学和无线电学生学习的主要课本</a:t>
            </a:r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。</a:t>
            </a:r>
            <a:endParaRPr kumimoji="1"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华文中宋" pitchFamily="2" charset="-122"/>
            </a:endParaRPr>
          </a:p>
          <a:p>
            <a:pPr algn="just"/>
            <a:r>
              <a:rPr kumimoji="1"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他的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研究生中有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K.T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和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A.H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两兄弟。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A.H.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康普顿以发现“康普顿效应”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2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。 他的另一位研究生戴维森因发现电子衍射获</a:t>
            </a:r>
            <a:r>
              <a:rPr kumimoji="1" lang="en-US" altLang="zh-CN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1937</a:t>
            </a:r>
            <a:r>
              <a:rPr kumimoji="1" lang="zh-CN" altLang="en-US" sz="2400" b="1" dirty="0">
                <a:solidFill>
                  <a:srgbClr val="000066"/>
                </a:solidFill>
                <a:latin typeface="Times New Roman" pitchFamily="18" charset="0"/>
                <a:ea typeface="华文中宋" pitchFamily="2" charset="-122"/>
              </a:rPr>
              <a:t>年诺贝尔物理学奖。	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="" xmlns:a16="http://schemas.microsoft.com/office/drawing/2014/main" id="{CF0CB549-61E9-4A20-923D-FEA127235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75688"/>
            <a:ext cx="7308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Owen </a:t>
            </a:r>
            <a:r>
              <a:rPr lang="en-US" altLang="zh-CN" sz="2400" b="1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Willans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Richardson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里查森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879—1959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9552" y="71696"/>
            <a:ext cx="182614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95428" y="58267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 实验目的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30932" y="1384598"/>
            <a:ext cx="7886700" cy="1728192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了解热电子发射的基本规律；</a:t>
            </a:r>
          </a:p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学习用理查森直线法测量钨的逸出电势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;</a:t>
            </a:r>
          </a:p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学习数据处理的方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58072"/>
            <a:ext cx="6271269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金属电子逸出功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963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8563"/>
              </p:ext>
            </p:extLst>
          </p:nvPr>
        </p:nvGraphicFramePr>
        <p:xfrm>
          <a:off x="1404587" y="2412766"/>
          <a:ext cx="3216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87" y="2412766"/>
                        <a:ext cx="3216275" cy="7080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0C1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02880" y="1695806"/>
            <a:ext cx="51738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  <a:cs typeface="Calibri" pitchFamily="34" charset="0"/>
              </a:rPr>
              <a:t>费米</a:t>
            </a:r>
            <a:r>
              <a:rPr lang="en-US" altLang="zh-CN" sz="2000" b="1" dirty="0">
                <a:latin typeface="华文中宋" panose="02010600040101010101" pitchFamily="2" charset="-122"/>
                <a:ea typeface="华文中宋" panose="02010600040101010101" pitchFamily="2" charset="-122"/>
                <a:cs typeface="Calibri" pitchFamily="34" charset="0"/>
              </a:rPr>
              <a:t>-</a:t>
            </a:r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cs typeface="Calibri" pitchFamily="34" charset="0"/>
              </a:rPr>
              <a:t>狄拉克分布规律</a:t>
            </a:r>
            <a:r>
              <a:rPr lang="zh-CN" altLang="en-US" sz="20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Calibri" pitchFamily="34" charset="0"/>
              </a:rPr>
              <a:t>：</a:t>
            </a:r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在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金属内部，电子按由低能态到高能态的次序占据，</a:t>
            </a:r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服从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30828" y="3145830"/>
            <a:ext cx="441739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如右上图所示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，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在绝对零度时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电子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的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最大动能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是</a:t>
            </a:r>
            <a:r>
              <a:rPr lang="en-US" altLang="zh-CN" sz="2000" b="1" i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F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。当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温度升高时，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有少部分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电子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的</a:t>
            </a:r>
            <a:r>
              <a:rPr lang="zh-CN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能量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大于</a:t>
            </a:r>
            <a:r>
              <a:rPr lang="en-US" altLang="zh-CN" sz="2000" b="1" i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F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，能量的变化在 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/>
              </a:rPr>
              <a:t>~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0.1eV 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量级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251520" y="832371"/>
            <a:ext cx="52079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0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逸出功</a:t>
            </a:r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：指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要使电子从固体表面逸出，所必须提供的最小能量，用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 </a:t>
            </a:r>
            <a:r>
              <a:rPr lang="en-US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/>
              </a:rPr>
              <a:t>∆</a:t>
            </a:r>
            <a:r>
              <a:rPr lang="el-GR" altLang="zh-CN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/>
              </a:rPr>
              <a:t>Φ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表示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graphicFrame>
        <p:nvGraphicFramePr>
          <p:cNvPr id="1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68399"/>
              </p:ext>
            </p:extLst>
          </p:nvPr>
        </p:nvGraphicFramePr>
        <p:xfrm>
          <a:off x="755576" y="5578167"/>
          <a:ext cx="37322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78167"/>
                        <a:ext cx="3732212" cy="517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0C1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69" name="Picture 37" descr="E:\Project\experimentalcenter\figures\aaa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54849" y="3522880"/>
            <a:ext cx="3571725" cy="2389784"/>
          </a:xfrm>
          <a:prstGeom prst="rect">
            <a:avLst/>
          </a:prstGeom>
          <a:noFill/>
        </p:spPr>
      </p:pic>
      <p:pic>
        <p:nvPicPr>
          <p:cNvPr id="69671" name="Picture 3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59463" y="756210"/>
            <a:ext cx="3417279" cy="2766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07229" y="4494308"/>
            <a:ext cx="45095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1" hangingPunct="1"/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测量时，逸出功</a:t>
            </a:r>
            <a:r>
              <a:rPr lang="zh-CN" altLang="en-US" sz="20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等于费米能与真空能级之间的能量差，右下图为金属钨表面电子的势能</a:t>
            </a:r>
            <a:r>
              <a:rPr lang="zh-CN" altLang="en-US" sz="20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曲线。</a:t>
            </a:r>
            <a:endParaRPr lang="zh-CN" altLang="en-US" sz="20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731334" y="5578167"/>
            <a:ext cx="914400" cy="559561"/>
          </a:xfrm>
          <a:prstGeom prst="rect">
            <a:avLst/>
          </a:prstGeom>
          <a:solidFill>
            <a:srgbClr val="FF99CC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b="1" i="1" dirty="0" smtClean="0">
                <a:latin typeface="Times New Roman" pitchFamily="18" charset="0"/>
                <a:ea typeface="华文新魏" pitchFamily="2" charset="-122"/>
              </a:rPr>
              <a:t>U</a:t>
            </a:r>
            <a:r>
              <a:rPr lang="zh-CN" altLang="en-US" b="1" dirty="0" smtClean="0">
                <a:latin typeface="Times New Roman" pitchFamily="18" charset="0"/>
                <a:ea typeface="华文新魏" pitchFamily="2" charset="-122"/>
              </a:rPr>
              <a:t>为逸出电势</a:t>
            </a: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08863"/>
              </p:ext>
            </p:extLst>
          </p:nvPr>
        </p:nvGraphicFramePr>
        <p:xfrm>
          <a:off x="633197" y="2014138"/>
          <a:ext cx="4191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97" y="2014138"/>
                        <a:ext cx="4191000" cy="1069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2995396" y="3398168"/>
            <a:ext cx="1936643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玻尔兹曼常数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, </a:t>
            </a:r>
            <a:r>
              <a:rPr lang="en-US" altLang="zh-CN" b="1" i="1" dirty="0">
                <a:latin typeface="Times New Roman" pitchFamily="18" charset="0"/>
                <a:ea typeface="华文新魏" pitchFamily="2" charset="-122"/>
              </a:rPr>
              <a:t>k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</a:rPr>
              <a:t> = 1.38×10</a:t>
            </a:r>
            <a:r>
              <a:rPr lang="zh-CN" altLang="en-US" b="1" baseline="30000" dirty="0">
                <a:latin typeface="Times New Roman" pitchFamily="18" charset="0"/>
                <a:ea typeface="华文新魏" pitchFamily="2" charset="-122"/>
              </a:rPr>
              <a:t>－</a:t>
            </a:r>
            <a:r>
              <a:rPr lang="en-US" altLang="zh-CN" b="1" baseline="30000" dirty="0">
                <a:latin typeface="Times New Roman" pitchFamily="18" charset="0"/>
                <a:ea typeface="华文新魏" pitchFamily="2" charset="-122"/>
              </a:rPr>
              <a:t>23</a:t>
            </a:r>
            <a:r>
              <a:rPr lang="zh-CN" altLang="en-US" b="1" dirty="0" smtClean="0">
                <a:latin typeface="Times New Roman" pitchFamily="18" charset="0"/>
                <a:ea typeface="华文新魏" pitchFamily="2" charset="-122"/>
              </a:rPr>
              <a:t>焦</a:t>
            </a:r>
            <a:r>
              <a:rPr lang="en-US" altLang="zh-CN" b="1" dirty="0">
                <a:latin typeface="Times New Roman" pitchFamily="18" charset="0"/>
                <a:ea typeface="华文新魏" pitchFamily="2" charset="-122"/>
                <a:sym typeface="Symbol" pitchFamily="18" charset="2"/>
              </a:rPr>
              <a:t>/</a:t>
            </a:r>
            <a:r>
              <a:rPr lang="zh-CN" altLang="en-US" b="1" dirty="0" smtClean="0">
                <a:latin typeface="Times New Roman" pitchFamily="18" charset="0"/>
                <a:ea typeface="华文新魏" pitchFamily="2" charset="-122"/>
              </a:rPr>
              <a:t>开</a:t>
            </a:r>
            <a:endParaRPr lang="zh-CN" altLang="en-US" b="1" dirty="0"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3808413" y="1416968"/>
            <a:ext cx="914400" cy="304800"/>
          </a:xfrm>
          <a:prstGeom prst="rect">
            <a:avLst/>
          </a:prstGeom>
          <a:solidFill>
            <a:srgbClr val="FF99CC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Times New Roman" pitchFamily="18" charset="0"/>
                <a:ea typeface="华文新魏" pitchFamily="2" charset="-122"/>
              </a:rPr>
              <a:t>逸出功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648189" y="4157420"/>
            <a:ext cx="1828800" cy="533400"/>
          </a:xfrm>
          <a:prstGeom prst="rect">
            <a:avLst/>
          </a:prstGeom>
          <a:solidFill>
            <a:schemeClr val="accent2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发射热电子的阴极的绝对温度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760413" y="1381569"/>
            <a:ext cx="1371600" cy="533400"/>
          </a:xfrm>
          <a:prstGeom prst="rect">
            <a:avLst/>
          </a:prstGeom>
          <a:solidFill>
            <a:srgbClr val="FF9966"/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热电子发射的电流强度</a:t>
            </a: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266386" y="3243020"/>
            <a:ext cx="1371600" cy="91440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和阴极表面化学纯度有关的系数</a:t>
            </a:r>
          </a:p>
          <a:p>
            <a:pPr algn="ctr"/>
            <a:endParaRPr lang="en-US" altLang="zh-CN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446213" y="4227685"/>
            <a:ext cx="9906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algn="ctr">
            <a:solidFill>
              <a:srgbClr val="6600CC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阴极有效发射面积</a:t>
            </a:r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912811" y="1943873"/>
            <a:ext cx="274811" cy="348989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V="1">
            <a:off x="690063" y="2720462"/>
            <a:ext cx="582362" cy="522558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 flipV="1">
            <a:off x="1598613" y="2720462"/>
            <a:ext cx="285340" cy="1507223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flipH="1" flipV="1">
            <a:off x="1743196" y="2720462"/>
            <a:ext cx="1100612" cy="1436958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 flipH="1" flipV="1">
            <a:off x="3292380" y="2980656"/>
            <a:ext cx="478684" cy="417512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H="1">
            <a:off x="3373123" y="1721768"/>
            <a:ext cx="511490" cy="352389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diamond" w="lg" len="lg"/>
          </a:ln>
          <a:effectLst/>
        </p:spPr>
        <p:txBody>
          <a:bodyPr/>
          <a:lstStyle/>
          <a:p>
            <a:endParaRPr lang="zh-CN" altLang="en-US" b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16111" y="832909"/>
            <a:ext cx="8381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、里</a:t>
            </a:r>
            <a:r>
              <a:rPr lang="zh-CN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查</a:t>
            </a:r>
            <a:r>
              <a:rPr lang="zh-CN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逊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杜西曼公式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（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Richardson-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Dushman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 formula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）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逸出功的测量方法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41589" y="4889158"/>
            <a:ext cx="3685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很难测定</a:t>
            </a:r>
          </a:p>
        </p:txBody>
      </p:sp>
      <p:sp>
        <p:nvSpPr>
          <p:cNvPr id="27" name="矩形 26"/>
          <p:cNvSpPr/>
          <p:nvPr/>
        </p:nvSpPr>
        <p:spPr>
          <a:xfrm>
            <a:off x="416111" y="5597319"/>
            <a:ext cx="4104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法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里查逊</a:t>
            </a:r>
            <a:r>
              <a:rPr lang="zh-CN" altLang="zh-CN" sz="28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直线法</a:t>
            </a:r>
            <a:endParaRPr lang="zh-CN" altLang="en-US" sz="28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F9A764BF-9EA1-4EF5-8349-6D8DABD1C2F6}"/>
                  </a:ext>
                </a:extLst>
              </p:cNvPr>
              <p:cNvSpPr txBox="1"/>
              <p:nvPr/>
            </p:nvSpPr>
            <p:spPr>
              <a:xfrm>
                <a:off x="5730473" y="1857271"/>
                <a:ext cx="303122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式</a:t>
                </a:r>
                <a:r>
                  <a:rPr lang="zh-CN" altLang="en-US" sz="1400" dirty="0" smtClean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：</a:t>
                </a:r>
                <a:endParaRPr lang="en-US" altLang="zh-CN" sz="1400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热电子发射的电流强度（单位：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endParaRPr lang="en-US" altLang="zh-CN" sz="1400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阴极金属的有效发射面积（单位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endParaRPr lang="en-US" altLang="zh-CN" sz="1400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热阴极的绝对温度（单位：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endParaRPr lang="en-US" altLang="zh-CN" sz="1400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与阴极化学纯度有关的系数（单位：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400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endParaRPr lang="en-US" altLang="zh-CN" sz="1400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400" dirty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玻尔兹曼常数（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.38×</m:t>
                    </m:r>
                    <m:sSup>
                      <m:sSupPr>
                        <m:ctrlP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3</m:t>
                        </m:r>
                      </m:sup>
                    </m:sSup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altLang="zh-CN" sz="1400" b="0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4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1400" dirty="0" smtClean="0">
                    <a:solidFill>
                      <a:srgbClr val="000066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endParaRPr lang="en-US" altLang="zh-CN" sz="1400" dirty="0">
                  <a:solidFill>
                    <a:srgbClr val="000066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9A764BF-9EA1-4EF5-8349-6D8DABD1C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473" y="1857271"/>
                <a:ext cx="3031229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604" t="-543" b="-1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26770"/>
              </p:ext>
            </p:extLst>
          </p:nvPr>
        </p:nvGraphicFramePr>
        <p:xfrm>
          <a:off x="4253683" y="1441189"/>
          <a:ext cx="2479747" cy="79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683" y="1441189"/>
                        <a:ext cx="2479747" cy="79503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58904"/>
              </p:ext>
            </p:extLst>
          </p:nvPr>
        </p:nvGraphicFramePr>
        <p:xfrm>
          <a:off x="842850" y="4063227"/>
          <a:ext cx="4994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2616120" imgH="393480" progId="Equation.DSMT4">
                  <p:embed/>
                </p:oleObj>
              </mc:Choice>
              <mc:Fallback>
                <p:oleObj name="Equation" r:id="rId5" imgW="2616120" imgH="393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50" y="4063227"/>
                        <a:ext cx="4994275" cy="685800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">
                <a:extLst>
                  <a:ext uri="{FF2B5EF4-FFF2-40B4-BE49-F238E27FC236}">
                    <a16:creationId xmlns="" xmlns:a16="http://schemas.microsoft.com/office/drawing/2014/main" id="{77483C05-7091-40F9-9A4D-ACF519D66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4088" y="2420275"/>
                <a:ext cx="2164546" cy="707886"/>
              </a:xfrm>
              <a:prstGeom prst="rect">
                <a:avLst/>
              </a:prstGeom>
              <a:noFill/>
              <a:ln w="9525">
                <a:solidFill>
                  <a:schemeClr val="tx2">
                    <a:lumMod val="20000"/>
                    <a:lumOff val="80000"/>
                  </a:schemeClr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zh-CN" altLang="en-US" sz="2000" b="1" dirty="0" smtClean="0"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宋体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n>
                          <a:solidFill>
                            <a:schemeClr val="tx2">
                              <a:lumMod val="20000"/>
                              <a:lumOff val="80000"/>
                            </a:schemeClr>
                          </a:solidFill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宋体" pitchFamily="2" charset="-122"/>
                      </a:rPr>
                      <m:t>𝒆</m:t>
                    </m:r>
                  </m:oMath>
                </a14:m>
                <a:r>
                  <a:rPr lang="zh-CN" altLang="en-US" sz="2000" b="1" dirty="0"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宋体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n>
                          <a:solidFill>
                            <a:schemeClr val="tx2">
                              <a:lumMod val="20000"/>
                              <a:lumOff val="80000"/>
                            </a:schemeClr>
                          </a:solidFill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宋体" pitchFamily="2" charset="-122"/>
                      </a:rPr>
                      <m:t>𝒌</m:t>
                    </m:r>
                  </m:oMath>
                </a14:m>
                <a:r>
                  <a:rPr lang="zh-CN" altLang="en-US" sz="2000" b="1" dirty="0"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宋体" pitchFamily="2" charset="-122"/>
                  </a:rPr>
                  <a:t>是常数，</a:t>
                </a:r>
                <a:r>
                  <a:rPr lang="en-US" altLang="zh-CN" sz="2000" b="1" i="1" dirty="0"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U</a:t>
                </a:r>
                <a:r>
                  <a:rPr lang="zh-CN" altLang="en-US" sz="2000" b="1" dirty="0"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宋体" pitchFamily="2" charset="-122"/>
                  </a:rPr>
                  <a:t>是逸出</a:t>
                </a:r>
                <a:r>
                  <a:rPr lang="zh-CN" altLang="en-US" sz="2000" b="1" dirty="0" smtClean="0">
                    <a:ln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a:ln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宋体" pitchFamily="2" charset="-122"/>
                  </a:rPr>
                  <a:t>电势</a:t>
                </a:r>
                <a:endParaRPr lang="zh-CN" altLang="en-US" sz="2000" b="1" dirty="0">
                  <a:ln>
                    <a:solidFill>
                      <a:schemeClr val="tx2">
                        <a:lumMod val="20000"/>
                        <a:lumOff val="80000"/>
                      </a:schemeClr>
                    </a:solidFill>
                  </a:ln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endParaRPr>
              </a:p>
            </p:txBody>
          </p:sp>
        </mc:Choice>
        <mc:Fallback>
          <p:sp>
            <p:nvSpPr>
              <p:cNvPr id="13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7483C05-7091-40F9-9A4D-ACF519D66E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088" y="2420275"/>
                <a:ext cx="2164546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solidFill>
                  <a:schemeClr val="tx2">
                    <a:lumMod val="20000"/>
                    <a:lumOff val="80000"/>
                  </a:schemeClr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9828" y="1423323"/>
            <a:ext cx="2830160" cy="941665"/>
          </a:xfrm>
          <a:prstGeom prst="rect">
            <a:avLst/>
          </a:prstGeom>
        </p:spPr>
      </p:pic>
      <p:sp>
        <p:nvSpPr>
          <p:cNvPr id="3" name="右箭头 2"/>
          <p:cNvSpPr/>
          <p:nvPr/>
        </p:nvSpPr>
        <p:spPr>
          <a:xfrm>
            <a:off x="3472799" y="1759010"/>
            <a:ext cx="648072" cy="14364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92D050"/>
              </a:solidFill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62993"/>
              </p:ext>
            </p:extLst>
          </p:nvPr>
        </p:nvGraphicFramePr>
        <p:xfrm>
          <a:off x="1108472" y="2273918"/>
          <a:ext cx="40687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9" imgW="2006280" imgH="393480" progId="Equation.DSMT4">
                  <p:embed/>
                </p:oleObj>
              </mc:Choice>
              <mc:Fallback>
                <p:oleObj name="Equation" r:id="rId9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72" y="2273918"/>
                        <a:ext cx="406876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77483C05-7091-40F9-9A4D-ACF519D66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170" y="1812253"/>
            <a:ext cx="14401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取对数得：</a:t>
            </a:r>
            <a:endParaRPr lang="zh-CN" altLang="en-US" sz="24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逸出功的测量方法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416111" y="832909"/>
            <a:ext cx="8381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、里</a:t>
            </a:r>
            <a:r>
              <a:rPr lang="zh-CN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查逊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直线法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403001" y="5196832"/>
            <a:ext cx="83704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里查逊直线法优点</a:t>
            </a:r>
            <a:r>
              <a:rPr lang="zh-CN" altLang="en-US" sz="24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：</a:t>
            </a:r>
            <a:r>
              <a:rPr lang="zh-CN" altLang="zh-CN" sz="24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可以不必测出</a:t>
            </a:r>
            <a:r>
              <a:rPr lang="en-US" altLang="zh-CN" sz="24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 </a:t>
            </a:r>
            <a:r>
              <a:rPr lang="en-US" altLang="zh-CN" sz="2400" b="1" i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、</a:t>
            </a:r>
            <a:r>
              <a:rPr lang="en-US" altLang="zh-CN" sz="2400" b="1" i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S </a:t>
            </a:r>
            <a:r>
              <a:rPr lang="zh-CN" altLang="zh-CN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的</a:t>
            </a:r>
            <a:r>
              <a:rPr lang="zh-CN" altLang="zh-CN" sz="2400" b="1" dirty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具体</a:t>
            </a:r>
            <a:r>
              <a:rPr lang="zh-CN" altLang="zh-CN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数值</a:t>
            </a:r>
            <a:r>
              <a:rPr lang="zh-CN" altLang="en-US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，只要测出</a:t>
            </a:r>
            <a:r>
              <a:rPr lang="en-US" altLang="zh-CN" sz="2400" b="1" i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T </a:t>
            </a:r>
            <a:r>
              <a:rPr lang="zh-CN" altLang="en-US" sz="2400" b="1" i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的关系，</a:t>
            </a:r>
            <a:r>
              <a:rPr lang="zh-CN" altLang="zh-CN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由</a:t>
            </a:r>
            <a:r>
              <a:rPr lang="zh-CN" altLang="en-US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斜率</a:t>
            </a:r>
            <a:r>
              <a:rPr lang="zh-CN" altLang="zh-CN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可以得到</a:t>
            </a:r>
            <a:r>
              <a:rPr lang="zh-CN" altLang="en-US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逸出电势</a:t>
            </a:r>
            <a:r>
              <a:rPr lang="en-US" altLang="zh-CN" sz="2400" b="1" i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lang="zh-CN" altLang="en-US" sz="2400" b="1" dirty="0" smtClean="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。</a:t>
            </a:r>
            <a:endParaRPr lang="zh-CN" altLang="en-US" sz="2400" b="1" dirty="0">
              <a:solidFill>
                <a:srgbClr val="FF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77483C05-7091-40F9-9A4D-ACF519D66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671" y="3206507"/>
            <a:ext cx="18940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rPr>
              <a:t>带入常数得：</a:t>
            </a:r>
            <a:endParaRPr lang="zh-CN" altLang="en-US" sz="24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06252"/>
              </p:ext>
            </p:extLst>
          </p:nvPr>
        </p:nvGraphicFramePr>
        <p:xfrm>
          <a:off x="2123728" y="3086816"/>
          <a:ext cx="45069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1" imgW="2222280" imgH="393480" progId="Equation.DSMT4">
                  <p:embed/>
                </p:oleObj>
              </mc:Choice>
              <mc:Fallback>
                <p:oleObj name="Equation" r:id="rId11" imgW="222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86816"/>
                        <a:ext cx="450691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F7CAA65C-834E-48AD-A37D-B750CBCD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682" y="1556792"/>
            <a:ext cx="45384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0E302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温度</a:t>
            </a:r>
            <a:r>
              <a:rPr lang="en-US" altLang="zh-CN" sz="2400" b="1" i="1" dirty="0" smtClean="0">
                <a:solidFill>
                  <a:srgbClr val="0E302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T </a:t>
            </a:r>
            <a:r>
              <a:rPr lang="zh-CN" altLang="en-US" sz="2400" b="1" dirty="0" smtClean="0">
                <a:solidFill>
                  <a:srgbClr val="0E302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可</a:t>
            </a:r>
            <a:r>
              <a:rPr lang="zh-CN" altLang="en-US" sz="2400" b="1" dirty="0">
                <a:solidFill>
                  <a:srgbClr val="0E302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由通过灯丝的电流给</a:t>
            </a:r>
            <a:r>
              <a:rPr lang="zh-CN" altLang="en-US" sz="2400" b="1" dirty="0" smtClean="0">
                <a:solidFill>
                  <a:srgbClr val="0E302F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出</a:t>
            </a:r>
            <a:endParaRPr lang="zh-CN" altLang="en-US" sz="2400" b="1" dirty="0">
              <a:solidFill>
                <a:srgbClr val="0E302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</p:txBody>
      </p:sp>
      <p:sp>
        <p:nvSpPr>
          <p:cNvPr id="5" name="云形标注 4"/>
          <p:cNvSpPr/>
          <p:nvPr/>
        </p:nvSpPr>
        <p:spPr>
          <a:xfrm>
            <a:off x="6519775" y="1005321"/>
            <a:ext cx="1475109" cy="1102941"/>
          </a:xfrm>
          <a:prstGeom prst="cloudCallout">
            <a:avLst>
              <a:gd name="adj1" fmla="val -73373"/>
              <a:gd name="adj2" fmla="val 1121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smtClean="0">
                <a:solidFill>
                  <a:srgbClr val="990000"/>
                </a:solidFill>
              </a:rPr>
              <a:t>T </a:t>
            </a:r>
            <a:r>
              <a:rPr lang="zh-CN" altLang="en-US" b="1" dirty="0" smtClean="0">
                <a:solidFill>
                  <a:srgbClr val="990000"/>
                </a:solidFill>
              </a:rPr>
              <a:t>的测量解决了</a:t>
            </a:r>
            <a:endParaRPr lang="zh-CN" altLang="en-US" b="1" dirty="0">
              <a:solidFill>
                <a:srgbClr val="99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表格 7">
                <a:extLst>
                  <a:ext uri="{FF2B5EF4-FFF2-40B4-BE49-F238E27FC236}">
                    <a16:creationId xmlns="" xmlns:a16="http://schemas.microsoft.com/office/drawing/2014/main" id="{35CB17FE-6CCA-4F1F-9434-BBEFAB5EC0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4872304"/>
                  </p:ext>
                </p:extLst>
              </p:nvPr>
            </p:nvGraphicFramePr>
            <p:xfrm>
              <a:off x="1253590" y="2996952"/>
              <a:ext cx="6382653" cy="9196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80123">
                      <a:extLst>
                        <a:ext uri="{9D8B030D-6E8A-4147-A177-3AD203B41FA5}">
                          <a16:colId xmlns="" xmlns:a16="http://schemas.microsoft.com/office/drawing/2014/main" val="1182944567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2375723309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82200724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786451186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2060781032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953914272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854704840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val="2704485585"/>
                        </a:ext>
                      </a:extLst>
                    </a:gridCol>
                  </a:tblGrid>
                  <a:tr h="45981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58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0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2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4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6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8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70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888005322"/>
                      </a:ext>
                    </a:extLst>
                  </a:tr>
                  <a:tr h="45981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00006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06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10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14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18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22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26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30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74093035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表格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5CB17FE-6CCA-4F1F-9434-BBEFAB5EC0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4872304"/>
                  </p:ext>
                </p:extLst>
              </p:nvPr>
            </p:nvGraphicFramePr>
            <p:xfrm>
              <a:off x="1253590" y="2996952"/>
              <a:ext cx="6382653" cy="9196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8012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182944567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375723309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82200724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786451186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60781032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953914272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854704840"/>
                        </a:ext>
                      </a:extLst>
                    </a:gridCol>
                    <a:gridCol w="7717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704485585"/>
                        </a:ext>
                      </a:extLst>
                    </a:gridCol>
                  </a:tblGrid>
                  <a:tr h="4598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621" t="-1316" r="-552174" b="-1105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58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0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2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4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6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68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rgbClr val="000066"/>
                              </a:solidFill>
                            </a:rPr>
                            <a:t>0.70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88005322"/>
                      </a:ext>
                    </a:extLst>
                  </a:tr>
                  <a:tr h="4598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621" t="-101316" r="-552174" b="-105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06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10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14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18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22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26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solidFill>
                                <a:srgbClr val="000066"/>
                              </a:solidFill>
                            </a:rPr>
                            <a:t>2.30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4093035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824433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7203" t="8767" r="10025" b="15465"/>
          <a:stretch/>
        </p:blipFill>
        <p:spPr bwMode="auto">
          <a:xfrm>
            <a:off x="5933269" y="2360721"/>
            <a:ext cx="3240360" cy="240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3026" y="1227451"/>
            <a:ext cx="889724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测</a:t>
            </a:r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金属丝做成的阴极</a:t>
            </a:r>
            <a:r>
              <a:rPr lang="en-US" sz="2400" b="1" i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K</a:t>
            </a:r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，通过电流加热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，在阳极</a:t>
            </a:r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加正向电压，则在连接这两个电极的外围电路中将有电流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I</a:t>
            </a:r>
            <a:r>
              <a:rPr lang="en-US" sz="2400" b="1" baseline="-25000" dirty="0" err="1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通过。用</a:t>
            </a:r>
            <a:r>
              <a:rPr lang="en-US" altLang="zh-CN" sz="24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2400" b="1" dirty="0" err="1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在阴极与阳极间不存在加速电场情况下的热电子发射电流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，根据肖特基效应，</a:t>
            </a:r>
            <a:r>
              <a:rPr lang="en-US" altLang="zh-CN" sz="2400" b="1" i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400" b="1" i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err="1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I</a:t>
            </a:r>
            <a:r>
              <a:rPr lang="en-US" altLang="zh-CN" sz="2400" b="1" baseline="-25000" dirty="0" err="1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的关系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是：</a:t>
            </a:r>
            <a:endParaRPr lang="zh-CN" altLang="en-US" sz="2400" b="1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 smtClean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逸出功的测量方法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9671" y="776259"/>
            <a:ext cx="3453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、用外延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法求零场电流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98300"/>
              </p:ext>
            </p:extLst>
          </p:nvPr>
        </p:nvGraphicFramePr>
        <p:xfrm>
          <a:off x="851856" y="2745651"/>
          <a:ext cx="3216088" cy="107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104840" imgH="368280" progId="Equation.DSMT4">
                  <p:embed/>
                </p:oleObj>
              </mc:Choice>
              <mc:Fallback>
                <p:oleObj name="Equation" r:id="rId4" imgW="1104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6" y="2745651"/>
                        <a:ext cx="3216088" cy="10720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05188"/>
              </p:ext>
            </p:extLst>
          </p:nvPr>
        </p:nvGraphicFramePr>
        <p:xfrm>
          <a:off x="1726434" y="3945055"/>
          <a:ext cx="2567802" cy="80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32918400" imgH="9448800" progId="Equation.DSMT4">
                  <p:embed/>
                </p:oleObj>
              </mc:Choice>
              <mc:Fallback>
                <p:oleObj name="Equation" r:id="rId6" imgW="329184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34" y="3945055"/>
                        <a:ext cx="2567802" cy="80079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63086" y="4011613"/>
            <a:ext cx="2076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4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取对数：</a:t>
            </a:r>
            <a:endParaRPr lang="zh-CN" altLang="en-US" sz="2400" b="1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06550" y="5009326"/>
            <a:ext cx="2071702" cy="884470"/>
            <a:chOff x="3571868" y="4226727"/>
            <a:chExt cx="2071702" cy="884470"/>
          </a:xfrm>
        </p:grpSpPr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3571868" y="4226727"/>
            <a:ext cx="1143008" cy="884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8" imgW="799753" imgH="622030" progId="">
                    <p:embed/>
                  </p:oleObj>
                </mc:Choice>
                <mc:Fallback>
                  <p:oleObj name="Equation" r:id="rId8" imgW="799753" imgH="62203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226727"/>
                          <a:ext cx="1143008" cy="884470"/>
                        </a:xfrm>
                        <a:prstGeom prst="rect">
                          <a:avLst/>
                        </a:prstGeom>
                        <a:noFill/>
                        <a:ln w="76200" cmpd="tri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4714876" y="4345796"/>
              <a:ext cx="9286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200" dirty="0"/>
                <a:t>阴极和阳极做成共轴圆柱形</a:t>
              </a:r>
            </a:p>
          </p:txBody>
        </p:sp>
      </p:grpSp>
      <p:sp>
        <p:nvSpPr>
          <p:cNvPr id="6" name="右箭头 5"/>
          <p:cNvSpPr/>
          <p:nvPr/>
        </p:nvSpPr>
        <p:spPr>
          <a:xfrm>
            <a:off x="2609713" y="5294480"/>
            <a:ext cx="337078" cy="213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94685"/>
              </p:ext>
            </p:extLst>
          </p:nvPr>
        </p:nvGraphicFramePr>
        <p:xfrm>
          <a:off x="3031683" y="4965632"/>
          <a:ext cx="3429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2197080" imgH="711000" progId="Equation.DSMT4">
                  <p:embed/>
                </p:oleObj>
              </mc:Choice>
              <mc:Fallback>
                <p:oleObj name="Equation" r:id="rId10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683" y="4965632"/>
                        <a:ext cx="3429000" cy="11064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943</TotalTime>
  <Words>951</Words>
  <Application>Microsoft Office PowerPoint</Application>
  <PresentationFormat>全屏显示(4:3)</PresentationFormat>
  <Paragraphs>237</Paragraphs>
  <Slides>15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1" baseType="lpstr">
      <vt:lpstr>等线</vt:lpstr>
      <vt:lpstr>华文行楷</vt:lpstr>
      <vt:lpstr>华文隶书</vt:lpstr>
      <vt:lpstr>华文新魏</vt:lpstr>
      <vt:lpstr>华文中宋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Lenovo</cp:lastModifiedBy>
  <cp:revision>239</cp:revision>
  <dcterms:created xsi:type="dcterms:W3CDTF">2007-03-01T02:00:05Z</dcterms:created>
  <dcterms:modified xsi:type="dcterms:W3CDTF">2021-08-18T15:44:46Z</dcterms:modified>
</cp:coreProperties>
</file>